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EE9" w:rsidRPr="007B7EE9" w:rsidRDefault="007B7EE9" w:rsidP="007B7EE9">
      <w:pPr>
        <w:ind w:left="360"/>
        <w:rPr>
          <w:rFonts w:ascii="Times New Roman" w:hAnsi="Times New Roman" w:cs="Times New Roman"/>
          <w:sz w:val="36"/>
          <w:szCs w:val="36"/>
        </w:rPr>
      </w:pPr>
      <w:r w:rsidRPr="007B7EE9">
        <w:rPr>
          <w:rFonts w:ascii="Times New Roman" w:hAnsi="Times New Roman" w:cs="Times New Roman"/>
          <w:sz w:val="36"/>
          <w:szCs w:val="36"/>
        </w:rPr>
        <w:t>Варианты задания на контрольную работу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.</w:t>
      </w:r>
    </w:p>
    <w:p w:rsidR="007B7EE9" w:rsidRPr="007B7EE9" w:rsidRDefault="007B7EE9" w:rsidP="007B7EE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30.15pt" o:ole="">
            <v:imagedata r:id="rId5" o:title=""/>
          </v:shape>
          <o:OLEObject Type="Embed" ProgID="Equation.DSMT4" ShapeID="_x0000_i1025" DrawAspect="Content" ObjectID="_1539348027" r:id="rId6"/>
        </w:object>
      </w:r>
    </w:p>
    <w:p w:rsidR="007B7EE9" w:rsidRPr="007B7EE9" w:rsidRDefault="007B7EE9" w:rsidP="007B7EE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26" type="#_x0000_t75" style="width:81.2pt;height:22.6pt" o:ole="">
            <v:imagedata r:id="rId7" o:title=""/>
          </v:shape>
          <o:OLEObject Type="Embed" ProgID="Equation.DSMT4" ShapeID="_x0000_i1026" DrawAspect="Content" ObjectID="_1539348028" r:id="rId8"/>
        </w:object>
      </w:r>
    </w:p>
    <w:p w:rsidR="007B7EE9" w:rsidRPr="007B7EE9" w:rsidRDefault="007B7EE9" w:rsidP="007B7EE9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2880" w:dyaOrig="360">
          <v:shape id="_x0000_i1027" type="#_x0000_t75" style="width:207.65pt;height:25.95pt" o:ole="">
            <v:imagedata r:id="rId9" o:title=""/>
          </v:shape>
          <o:OLEObject Type="Embed" ProgID="Equation.DSMT4" ShapeID="_x0000_i1027" DrawAspect="Content" ObjectID="_1539348029" r:id="rId10"/>
        </w:object>
      </w:r>
    </w:p>
    <w:p w:rsidR="007B7EE9" w:rsidRPr="007B7EE9" w:rsidRDefault="007B7EE9" w:rsidP="007B7EE9">
      <w:pPr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2.</w:t>
      </w:r>
    </w:p>
    <w:p w:rsidR="007B7EE9" w:rsidRPr="007B7EE9" w:rsidRDefault="007B7EE9" w:rsidP="007B7EE9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28" type="#_x0000_t75" style="width:90.4pt;height:33.5pt" o:ole="">
            <v:imagedata r:id="rId11" o:title=""/>
          </v:shape>
          <o:OLEObject Type="Embed" ProgID="Equation.DSMT4" ShapeID="_x0000_i1028" DrawAspect="Content" ObjectID="_1539348030" r:id="rId12"/>
        </w:object>
      </w:r>
    </w:p>
    <w:p w:rsidR="007B7EE9" w:rsidRPr="007B7EE9" w:rsidRDefault="007B7EE9" w:rsidP="007B7EE9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29" type="#_x0000_t75" style="width:81.2pt;height:24.3pt" o:ole="">
            <v:imagedata r:id="rId13" o:title=""/>
          </v:shape>
          <o:OLEObject Type="Embed" ProgID="Equation.DSMT4" ShapeID="_x0000_i1029" DrawAspect="Content" ObjectID="_1539348031" r:id="rId14"/>
        </w:object>
      </w:r>
    </w:p>
    <w:p w:rsidR="007B7EE9" w:rsidRPr="007B7EE9" w:rsidRDefault="007B7EE9" w:rsidP="007B7EE9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100" w:dyaOrig="360">
          <v:shape id="_x0000_i1030" type="#_x0000_t75" style="width:212.65pt;height:24.3pt" o:ole="">
            <v:imagedata r:id="rId15" o:title=""/>
          </v:shape>
          <o:OLEObject Type="Embed" ProgID="Equation.DSMT4" ShapeID="_x0000_i1030" DrawAspect="Content" ObjectID="_1539348032" r:id="rId16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3.</w:t>
      </w:r>
    </w:p>
    <w:p w:rsidR="007B7EE9" w:rsidRPr="007B7EE9" w:rsidRDefault="007B7EE9" w:rsidP="007B7EE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31" type="#_x0000_t75" style="width:81.2pt;height:30.15pt" o:ole="">
            <v:imagedata r:id="rId17" o:title=""/>
          </v:shape>
          <o:OLEObject Type="Embed" ProgID="Equation.DSMT4" ShapeID="_x0000_i1031" DrawAspect="Content" ObjectID="_1539348033" r:id="rId18"/>
        </w:object>
      </w:r>
    </w:p>
    <w:p w:rsidR="007B7EE9" w:rsidRPr="007B7EE9" w:rsidRDefault="007B7EE9" w:rsidP="007B7EE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32" type="#_x0000_t75" style="width:81.2pt;height:22.6pt" o:ole="">
            <v:imagedata r:id="rId7" o:title=""/>
          </v:shape>
          <o:OLEObject Type="Embed" ProgID="Equation.DSMT4" ShapeID="_x0000_i1032" DrawAspect="Content" ObjectID="_1539348034" r:id="rId19"/>
        </w:object>
      </w:r>
    </w:p>
    <w:p w:rsidR="007B7EE9" w:rsidRPr="007B7EE9" w:rsidRDefault="007B7EE9" w:rsidP="007B7EE9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2880" w:dyaOrig="360">
          <v:shape id="_x0000_i1033" type="#_x0000_t75" style="width:207.65pt;height:25.95pt" o:ole="">
            <v:imagedata r:id="rId9" o:title=""/>
          </v:shape>
          <o:OLEObject Type="Embed" ProgID="Equation.DSMT4" ShapeID="_x0000_i1033" DrawAspect="Content" ObjectID="_1539348035" r:id="rId20"/>
        </w:object>
      </w: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4.</w:t>
      </w:r>
    </w:p>
    <w:p w:rsidR="007B7EE9" w:rsidRPr="007B7EE9" w:rsidRDefault="007B7EE9" w:rsidP="007B7EE9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34" type="#_x0000_t75" style="width:1in;height:26.8pt" o:ole="">
            <v:imagedata r:id="rId21" o:title=""/>
          </v:shape>
          <o:OLEObject Type="Embed" ProgID="Equation.DSMT4" ShapeID="_x0000_i1034" DrawAspect="Content" ObjectID="_1539348036" r:id="rId22"/>
        </w:object>
      </w:r>
    </w:p>
    <w:p w:rsidR="007B7EE9" w:rsidRPr="007B7EE9" w:rsidRDefault="007B7EE9" w:rsidP="007B7EE9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35" type="#_x0000_t75" style="width:81.2pt;height:21.75pt" o:ole="">
            <v:imagedata r:id="rId23" o:title=""/>
          </v:shape>
          <o:OLEObject Type="Embed" ProgID="Equation.DSMT4" ShapeID="_x0000_i1035" DrawAspect="Content" ObjectID="_1539348037" r:id="rId24"/>
        </w:object>
      </w:r>
    </w:p>
    <w:p w:rsidR="007B7EE9" w:rsidRPr="007B7EE9" w:rsidRDefault="007B7EE9" w:rsidP="007B7EE9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2780" w:dyaOrig="360">
          <v:shape id="_x0000_i1036" type="#_x0000_t75" style="width:204.3pt;height:26.8pt" o:ole="">
            <v:imagedata r:id="rId25" o:title=""/>
          </v:shape>
          <o:OLEObject Type="Embed" ProgID="Equation.DSMT4" ShapeID="_x0000_i1036" DrawAspect="Content" ObjectID="_1539348038" r:id="rId26"/>
        </w:object>
      </w: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5.</w:t>
      </w:r>
    </w:p>
    <w:p w:rsidR="007B7EE9" w:rsidRPr="007B7EE9" w:rsidRDefault="007B7EE9" w:rsidP="007B7EE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6"/>
          <w:sz w:val="28"/>
          <w:szCs w:val="28"/>
        </w:rPr>
        <w:object w:dxaOrig="499" w:dyaOrig="340">
          <v:shape id="_x0000_i1037" type="#_x0000_t75" style="width:36pt;height:25.1pt" o:ole="">
            <v:imagedata r:id="rId27" o:title=""/>
          </v:shape>
          <o:OLEObject Type="Embed" ProgID="Equation.DSMT4" ShapeID="_x0000_i1037" DrawAspect="Content" ObjectID="_1539348039" r:id="rId28"/>
        </w:object>
      </w:r>
    </w:p>
    <w:p w:rsidR="007B7EE9" w:rsidRPr="007B7EE9" w:rsidRDefault="007B7EE9" w:rsidP="007B7EE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38" type="#_x0000_t75" style="width:99.65pt;height:25.1pt" o:ole="">
            <v:imagedata r:id="rId29" o:title=""/>
          </v:shape>
          <o:OLEObject Type="Embed" ProgID="Equation.DSMT4" ShapeID="_x0000_i1038" DrawAspect="Content" ObjectID="_1539348040" r:id="rId30"/>
        </w:object>
      </w:r>
    </w:p>
    <w:p w:rsidR="007B7EE9" w:rsidRPr="007B7EE9" w:rsidRDefault="007B7EE9" w:rsidP="007B7EE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39" type="#_x0000_t75" style="width:3in;height:24.3pt" o:ole="">
            <v:imagedata r:id="rId31" o:title=""/>
          </v:shape>
          <o:OLEObject Type="Embed" ProgID="Equation.DSMT4" ShapeID="_x0000_i1039" DrawAspect="Content" ObjectID="_1539348041" r:id="rId32"/>
        </w:object>
      </w: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6.</w:t>
      </w:r>
    </w:p>
    <w:p w:rsidR="007B7EE9" w:rsidRPr="007B7EE9" w:rsidRDefault="007B7EE9" w:rsidP="007B7EE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639" w:dyaOrig="400">
          <v:shape id="_x0000_i1040" type="#_x0000_t75" style="width:45.2pt;height:28.45pt" o:ole="">
            <v:imagedata r:id="rId33" o:title=""/>
          </v:shape>
          <o:OLEObject Type="Embed" ProgID="Equation.DSMT4" ShapeID="_x0000_i1040" DrawAspect="Content" ObjectID="_1539348042" r:id="rId34"/>
        </w:object>
      </w:r>
    </w:p>
    <w:p w:rsidR="007B7EE9" w:rsidRPr="007B7EE9" w:rsidRDefault="007B7EE9" w:rsidP="007B7EE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41" type="#_x0000_t75" style="width:90.4pt;height:22.6pt" o:ole="">
            <v:imagedata r:id="rId35" o:title=""/>
          </v:shape>
          <o:OLEObject Type="Embed" ProgID="Equation.DSMT4" ShapeID="_x0000_i1041" DrawAspect="Content" ObjectID="_1539348043" r:id="rId36"/>
        </w:object>
      </w:r>
    </w:p>
    <w:p w:rsidR="007B7EE9" w:rsidRPr="007B7EE9" w:rsidRDefault="007B7EE9" w:rsidP="007B7EE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42" type="#_x0000_t75" style="width:207.65pt;height:23.45pt" o:ole="">
            <v:imagedata r:id="rId37" o:title=""/>
          </v:shape>
          <o:OLEObject Type="Embed" ProgID="Equation.DSMT4" ShapeID="_x0000_i1042" DrawAspect="Content" ObjectID="_1539348044" r:id="rId38"/>
        </w:object>
      </w: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lastRenderedPageBreak/>
        <w:t>Вариант 7.</w:t>
      </w:r>
    </w:p>
    <w:p w:rsidR="007B7EE9" w:rsidRPr="007B7EE9" w:rsidRDefault="007B7EE9" w:rsidP="007B7EE9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520" w:dyaOrig="400">
          <v:shape id="_x0000_i1043" type="#_x0000_t75" style="width:36pt;height:27.65pt" o:ole="">
            <v:imagedata r:id="rId39" o:title=""/>
          </v:shape>
          <o:OLEObject Type="Embed" ProgID="Equation.DSMT4" ShapeID="_x0000_i1043" DrawAspect="Content" ObjectID="_1539348045" r:id="rId40"/>
        </w:object>
      </w:r>
    </w:p>
    <w:p w:rsidR="007B7EE9" w:rsidRPr="007B7EE9" w:rsidRDefault="007B7EE9" w:rsidP="007B7EE9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44" type="#_x0000_t75" style="width:90.4pt;height:22.6pt" o:ole="">
            <v:imagedata r:id="rId41" o:title=""/>
          </v:shape>
          <o:OLEObject Type="Embed" ProgID="Equation.DSMT4" ShapeID="_x0000_i1044" DrawAspect="Content" ObjectID="_1539348046" r:id="rId42"/>
        </w:object>
      </w:r>
    </w:p>
    <w:p w:rsidR="007B7EE9" w:rsidRPr="007B7EE9" w:rsidRDefault="007B7EE9" w:rsidP="007B7EE9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040" w:dyaOrig="320">
          <v:shape id="_x0000_i1045" type="#_x0000_t75" style="width:198.4pt;height:20.1pt" o:ole="">
            <v:imagedata r:id="rId43" o:title=""/>
          </v:shape>
          <o:OLEObject Type="Embed" ProgID="Equation.DSMT4" ShapeID="_x0000_i1045" DrawAspect="Content" ObjectID="_1539348047" r:id="rId44"/>
        </w:object>
      </w:r>
    </w:p>
    <w:p w:rsidR="007B7EE9" w:rsidRPr="007B7EE9" w:rsidRDefault="007B7EE9" w:rsidP="007B7EE9">
      <w:pPr>
        <w:rPr>
          <w:rFonts w:ascii="Times New Roman" w:hAnsi="Times New Roman" w:cs="Times New Roman"/>
          <w:sz w:val="28"/>
          <w:szCs w:val="28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8.</w:t>
      </w:r>
    </w:p>
    <w:p w:rsidR="007B7EE9" w:rsidRPr="007B7EE9" w:rsidRDefault="007B7EE9" w:rsidP="007B7EE9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6"/>
          <w:sz w:val="28"/>
          <w:szCs w:val="28"/>
        </w:rPr>
        <w:object w:dxaOrig="480" w:dyaOrig="340">
          <v:shape id="_x0000_i1046" type="#_x0000_t75" style="width:27.65pt;height:20.1pt" o:ole="">
            <v:imagedata r:id="rId45" o:title=""/>
          </v:shape>
          <o:OLEObject Type="Embed" ProgID="Equation.DSMT4" ShapeID="_x0000_i1046" DrawAspect="Content" ObjectID="_1539348048" r:id="rId46"/>
        </w:object>
      </w:r>
    </w:p>
    <w:p w:rsidR="007B7EE9" w:rsidRPr="007B7EE9" w:rsidRDefault="007B7EE9" w:rsidP="007B7EE9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47" type="#_x0000_t75" style="width:90.4pt;height:22.6pt" o:ole="">
            <v:imagedata r:id="rId47" o:title=""/>
          </v:shape>
          <o:OLEObject Type="Embed" ProgID="Equation.DSMT4" ShapeID="_x0000_i1047" DrawAspect="Content" ObjectID="_1539348049" r:id="rId48"/>
        </w:object>
      </w:r>
    </w:p>
    <w:p w:rsidR="007B7EE9" w:rsidRPr="007B7EE9" w:rsidRDefault="007B7EE9" w:rsidP="007B7EE9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48" type="#_x0000_t75" style="width:225.2pt;height:25.1pt" o:ole="">
            <v:imagedata r:id="rId49" o:title=""/>
          </v:shape>
          <o:OLEObject Type="Embed" ProgID="Equation.DSMT4" ShapeID="_x0000_i1048" DrawAspect="Content" ObjectID="_1539348050" r:id="rId50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9.</w:t>
      </w:r>
    </w:p>
    <w:p w:rsidR="007B7EE9" w:rsidRPr="007B7EE9" w:rsidRDefault="007B7EE9" w:rsidP="007B7EE9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6"/>
          <w:sz w:val="28"/>
          <w:szCs w:val="28"/>
        </w:rPr>
        <w:object w:dxaOrig="340" w:dyaOrig="340">
          <v:shape id="_x0000_i1049" type="#_x0000_t75" style="width:18.4pt;height:18.4pt" o:ole="">
            <v:imagedata r:id="rId51" o:title=""/>
          </v:shape>
          <o:OLEObject Type="Embed" ProgID="Equation.DSMT4" ShapeID="_x0000_i1049" DrawAspect="Content" ObjectID="_1539348051" r:id="rId52"/>
        </w:object>
      </w:r>
    </w:p>
    <w:p w:rsidR="007B7EE9" w:rsidRPr="007B7EE9" w:rsidRDefault="007B7EE9" w:rsidP="007B7EE9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050" type="#_x0000_t75" style="width:63.65pt;height:20.1pt" o:ole="">
            <v:imagedata r:id="rId53" o:title=""/>
          </v:shape>
          <o:OLEObject Type="Embed" ProgID="Equation.DSMT4" ShapeID="_x0000_i1050" DrawAspect="Content" ObjectID="_1539348052" r:id="rId54"/>
        </w:object>
      </w:r>
    </w:p>
    <w:p w:rsidR="007B7EE9" w:rsidRPr="007B7EE9" w:rsidRDefault="007B7EE9" w:rsidP="007B7EE9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20" w:dyaOrig="360">
          <v:shape id="_x0000_i1051" type="#_x0000_t75" style="width:216.85pt;height:24.3pt" o:ole="">
            <v:imagedata r:id="rId55" o:title=""/>
          </v:shape>
          <o:OLEObject Type="Embed" ProgID="Equation.DSMT4" ShapeID="_x0000_i1051" DrawAspect="Content" ObjectID="_1539348053" r:id="rId56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lastRenderedPageBreak/>
        <w:t>Вариант 10.</w:t>
      </w:r>
    </w:p>
    <w:p w:rsidR="007B7EE9" w:rsidRPr="007B7EE9" w:rsidRDefault="007B7EE9" w:rsidP="007B7EE9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52" type="#_x0000_t75" style="width:36pt;height:22.6pt" o:ole="">
            <v:imagedata r:id="rId57" o:title=""/>
          </v:shape>
          <o:OLEObject Type="Embed" ProgID="Equation.DSMT4" ShapeID="_x0000_i1052" DrawAspect="Content" ObjectID="_1539348054" r:id="rId58"/>
        </w:object>
      </w:r>
    </w:p>
    <w:p w:rsidR="007B7EE9" w:rsidRPr="007B7EE9" w:rsidRDefault="007B7EE9" w:rsidP="007B7EE9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053" type="#_x0000_t75" style="width:63.65pt;height:20.1pt" o:ole="">
            <v:imagedata r:id="rId59" o:title=""/>
          </v:shape>
          <o:OLEObject Type="Embed" ProgID="Equation.DSMT4" ShapeID="_x0000_i1053" DrawAspect="Content" ObjectID="_1539348055" r:id="rId60"/>
        </w:object>
      </w:r>
    </w:p>
    <w:p w:rsidR="007B7EE9" w:rsidRPr="007B7EE9" w:rsidRDefault="007B7EE9" w:rsidP="007B7EE9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739" w:dyaOrig="360">
          <v:shape id="_x0000_i1054" type="#_x0000_t75" style="width:286.35pt;height:27.65pt" o:ole="">
            <v:imagedata r:id="rId61" o:title=""/>
          </v:shape>
          <o:OLEObject Type="Embed" ProgID="Equation.DSMT4" ShapeID="_x0000_i1054" DrawAspect="Content" ObjectID="_1539348056" r:id="rId62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1.</w:t>
      </w:r>
    </w:p>
    <w:p w:rsidR="007B7EE9" w:rsidRPr="007B7EE9" w:rsidRDefault="007B7EE9" w:rsidP="007B7EE9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55" type="#_x0000_t75" style="width:36pt;height:22.6pt" o:ole="">
            <v:imagedata r:id="rId57" o:title=""/>
          </v:shape>
          <o:OLEObject Type="Embed" ProgID="Equation.DSMT4" ShapeID="_x0000_i1055" DrawAspect="Content" ObjectID="_1539348057" r:id="rId63"/>
        </w:object>
      </w:r>
    </w:p>
    <w:p w:rsidR="007B7EE9" w:rsidRPr="007B7EE9" w:rsidRDefault="007B7EE9" w:rsidP="007B7EE9">
      <w:pPr>
        <w:pStyle w:val="a3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056" type="#_x0000_t75" style="width:63.65pt;height:20.1pt" o:ole="">
            <v:imagedata r:id="rId53" o:title=""/>
          </v:shape>
          <o:OLEObject Type="Embed" ProgID="Equation.DSMT4" ShapeID="_x0000_i1056" DrawAspect="Content" ObjectID="_1539348058" r:id="rId64"/>
        </w:object>
      </w:r>
    </w:p>
    <w:p w:rsidR="007B7EE9" w:rsidRPr="007B7EE9" w:rsidRDefault="007B7EE9" w:rsidP="007B7EE9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57" type="#_x0000_t75" style="width:225.2pt;height:25.1pt" o:ole="">
            <v:imagedata r:id="rId49" o:title=""/>
          </v:shape>
          <o:OLEObject Type="Embed" ProgID="Equation.DSMT4" ShapeID="_x0000_i1057" DrawAspect="Content" ObjectID="_1539348059" r:id="rId65"/>
        </w:object>
      </w:r>
    </w:p>
    <w:p w:rsidR="007B7EE9" w:rsidRPr="007B7EE9" w:rsidRDefault="007B7EE9" w:rsidP="007B7EE9">
      <w:pPr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2.</w:t>
      </w:r>
    </w:p>
    <w:p w:rsidR="007B7EE9" w:rsidRPr="007B7EE9" w:rsidRDefault="007B7EE9" w:rsidP="007B7EE9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58" type="#_x0000_t75" style="width:81.2pt;height:30.15pt" o:ole="">
            <v:imagedata r:id="rId5" o:title=""/>
          </v:shape>
          <o:OLEObject Type="Embed" ProgID="Equation.DSMT4" ShapeID="_x0000_i1058" DrawAspect="Content" ObjectID="_1539348060" r:id="rId66"/>
        </w:object>
      </w:r>
    </w:p>
    <w:p w:rsidR="007B7EE9" w:rsidRPr="007B7EE9" w:rsidRDefault="007B7EE9" w:rsidP="007B7EE9">
      <w:pPr>
        <w:pStyle w:val="a3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200" w:dyaOrig="360">
          <v:shape id="_x0000_i1059" type="#_x0000_t75" style="width:81.2pt;height:24.3pt" o:ole="">
            <v:imagedata r:id="rId13" o:title=""/>
          </v:shape>
          <o:OLEObject Type="Embed" ProgID="Equation.DSMT4" ShapeID="_x0000_i1059" DrawAspect="Content" ObjectID="_1539348061" r:id="rId67"/>
        </w:object>
      </w:r>
    </w:p>
    <w:p w:rsidR="007B7EE9" w:rsidRPr="007B7EE9" w:rsidRDefault="007B7EE9" w:rsidP="007B7EE9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2880" w:dyaOrig="360">
          <v:shape id="_x0000_i1060" type="#_x0000_t75" style="width:207.65pt;height:25.95pt" o:ole="">
            <v:imagedata r:id="rId9" o:title=""/>
          </v:shape>
          <o:OLEObject Type="Embed" ProgID="Equation.DSMT4" ShapeID="_x0000_i1060" DrawAspect="Content" ObjectID="_1539348062" r:id="rId68"/>
        </w:object>
      </w: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6831D4" w:rsidRDefault="006831D4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lastRenderedPageBreak/>
        <w:t>Вариант 13.</w:t>
      </w:r>
    </w:p>
    <w:p w:rsidR="007B7EE9" w:rsidRPr="007B7EE9" w:rsidRDefault="007B7EE9" w:rsidP="007B7EE9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61" type="#_x0000_t75" style="width:1in;height:26.8pt" o:ole="">
            <v:imagedata r:id="rId21" o:title=""/>
          </v:shape>
          <o:OLEObject Type="Embed" ProgID="Equation.DSMT4" ShapeID="_x0000_i1061" DrawAspect="Content" ObjectID="_1539348063" r:id="rId69"/>
        </w:object>
      </w:r>
    </w:p>
    <w:p w:rsidR="007B7EE9" w:rsidRPr="007B7EE9" w:rsidRDefault="007B7EE9" w:rsidP="007B7EE9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62" type="#_x0000_t75" style="width:81.2pt;height:21.75pt" o:ole="">
            <v:imagedata r:id="rId23" o:title=""/>
          </v:shape>
          <o:OLEObject Type="Embed" ProgID="Equation.DSMT4" ShapeID="_x0000_i1062" DrawAspect="Content" ObjectID="_1539348064" r:id="rId70"/>
        </w:object>
      </w:r>
    </w:p>
    <w:p w:rsidR="007B7EE9" w:rsidRPr="007B7EE9" w:rsidRDefault="007B7EE9" w:rsidP="007B7EE9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63" type="#_x0000_t75" style="width:3in;height:24.3pt" o:ole="">
            <v:imagedata r:id="rId31" o:title=""/>
          </v:shape>
          <o:OLEObject Type="Embed" ProgID="Equation.DSMT4" ShapeID="_x0000_i1063" DrawAspect="Content" ObjectID="_1539348065" r:id="rId71"/>
        </w:object>
      </w: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4.</w:t>
      </w:r>
    </w:p>
    <w:p w:rsidR="007B7EE9" w:rsidRPr="007B7EE9" w:rsidRDefault="007B7EE9" w:rsidP="007B7EE9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520" w:dyaOrig="400">
          <v:shape id="_x0000_i1064" type="#_x0000_t75" style="width:36pt;height:27.65pt" o:ole="">
            <v:imagedata r:id="rId39" o:title=""/>
          </v:shape>
          <o:OLEObject Type="Embed" ProgID="Equation.DSMT4" ShapeID="_x0000_i1064" DrawAspect="Content" ObjectID="_1539348066" r:id="rId72"/>
        </w:object>
      </w:r>
    </w:p>
    <w:p w:rsidR="007B7EE9" w:rsidRPr="007B7EE9" w:rsidRDefault="007B7EE9" w:rsidP="007B7EE9">
      <w:pPr>
        <w:pStyle w:val="a3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65" type="#_x0000_t75" style="width:90.4pt;height:22.6pt" o:ole="">
            <v:imagedata r:id="rId47" o:title=""/>
          </v:shape>
          <o:OLEObject Type="Embed" ProgID="Equation.DSMT4" ShapeID="_x0000_i1065" DrawAspect="Content" ObjectID="_1539348067" r:id="rId73"/>
        </w:object>
      </w:r>
    </w:p>
    <w:p w:rsidR="007B7EE9" w:rsidRPr="007B7EE9" w:rsidRDefault="007B7EE9" w:rsidP="007B7EE9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20" w:dyaOrig="360">
          <v:shape id="_x0000_i1066" type="#_x0000_t75" style="width:254.5pt;height:28.45pt" o:ole="">
            <v:imagedata r:id="rId55" o:title=""/>
          </v:shape>
          <o:OLEObject Type="Embed" ProgID="Equation.DSMT4" ShapeID="_x0000_i1066" DrawAspect="Content" ObjectID="_1539348068" r:id="rId74"/>
        </w:object>
      </w:r>
    </w:p>
    <w:p w:rsidR="007B7EE9" w:rsidRPr="007B7EE9" w:rsidRDefault="007B7EE9" w:rsidP="007B7EE9">
      <w:pPr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5.</w:t>
      </w:r>
    </w:p>
    <w:p w:rsidR="007B7EE9" w:rsidRPr="007B7EE9" w:rsidRDefault="007B7EE9" w:rsidP="007B7EE9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67" type="#_x0000_t75" style="width:81.2pt;height:30.15pt" o:ole="">
            <v:imagedata r:id="rId5" o:title=""/>
          </v:shape>
          <o:OLEObject Type="Embed" ProgID="Equation.DSMT4" ShapeID="_x0000_i1067" DrawAspect="Content" ObjectID="_1539348069" r:id="rId75"/>
        </w:object>
      </w:r>
    </w:p>
    <w:p w:rsidR="007B7EE9" w:rsidRPr="007B7EE9" w:rsidRDefault="007B7EE9" w:rsidP="007B7EE9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68" type="#_x0000_t75" style="width:81.2pt;height:21.75pt" o:ole="">
            <v:imagedata r:id="rId23" o:title=""/>
          </v:shape>
          <o:OLEObject Type="Embed" ProgID="Equation.DSMT4" ShapeID="_x0000_i1068" DrawAspect="Content" ObjectID="_1539348070" r:id="rId76"/>
        </w:object>
      </w:r>
    </w:p>
    <w:p w:rsidR="007B7EE9" w:rsidRPr="007B7EE9" w:rsidRDefault="007B7EE9" w:rsidP="007B7EE9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69" type="#_x0000_t75" style="width:207.65pt;height:23.45pt" o:ole="">
            <v:imagedata r:id="rId37" o:title=""/>
          </v:shape>
          <o:OLEObject Type="Embed" ProgID="Equation.DSMT4" ShapeID="_x0000_i1069" DrawAspect="Content" ObjectID="_1539348071" r:id="rId77"/>
        </w:objec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lastRenderedPageBreak/>
        <w:t>Вариант 16.</w:t>
      </w:r>
    </w:p>
    <w:p w:rsidR="007B7EE9" w:rsidRPr="007B7EE9" w:rsidRDefault="007B7EE9" w:rsidP="007B7EE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70" type="#_x0000_t75" style="width:1in;height:26.8pt" o:ole="">
            <v:imagedata r:id="rId21" o:title=""/>
          </v:shape>
          <o:OLEObject Type="Embed" ProgID="Equation.DSMT4" ShapeID="_x0000_i1070" DrawAspect="Content" ObjectID="_1539348072" r:id="rId78"/>
        </w:object>
      </w:r>
    </w:p>
    <w:p w:rsidR="007B7EE9" w:rsidRPr="007B7EE9" w:rsidRDefault="007B7EE9" w:rsidP="007B7EE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71" type="#_x0000_t75" style="width:99.65pt;height:25.1pt" o:ole="">
            <v:imagedata r:id="rId29" o:title=""/>
          </v:shape>
          <o:OLEObject Type="Embed" ProgID="Equation.DSMT4" ShapeID="_x0000_i1071" DrawAspect="Content" ObjectID="_1539348073" r:id="rId79"/>
        </w:object>
      </w:r>
    </w:p>
    <w:p w:rsidR="007B7EE9" w:rsidRPr="007B7EE9" w:rsidRDefault="007B7EE9" w:rsidP="007B7EE9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180" w:dyaOrig="360">
          <v:shape id="_x0000_i1072" type="#_x0000_t75" style="width:3in;height:24.3pt" o:ole="">
            <v:imagedata r:id="rId31" o:title=""/>
          </v:shape>
          <o:OLEObject Type="Embed" ProgID="Equation.DSMT4" ShapeID="_x0000_i1072" DrawAspect="Content" ObjectID="_1539348074" r:id="rId80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7.</w:t>
      </w:r>
    </w:p>
    <w:p w:rsidR="007B7EE9" w:rsidRPr="007B7EE9" w:rsidRDefault="007B7EE9" w:rsidP="007B7EE9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1260" w:dyaOrig="460">
          <v:shape id="_x0000_i1073" type="#_x0000_t75" style="width:1in;height:26.8pt" o:ole="">
            <v:imagedata r:id="rId21" o:title=""/>
          </v:shape>
          <o:OLEObject Type="Embed" ProgID="Equation.DSMT4" ShapeID="_x0000_i1073" DrawAspect="Content" ObjectID="_1539348075" r:id="rId81"/>
        </w:object>
      </w:r>
    </w:p>
    <w:p w:rsidR="007B7EE9" w:rsidRPr="007B7EE9" w:rsidRDefault="007B7EE9" w:rsidP="007B7EE9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74" type="#_x0000_t75" style="width:99.65pt;height:25.1pt" o:ole="">
            <v:imagedata r:id="rId29" o:title=""/>
          </v:shape>
          <o:OLEObject Type="Embed" ProgID="Equation.DSMT4" ShapeID="_x0000_i1074" DrawAspect="Content" ObjectID="_1539348076" r:id="rId82"/>
        </w:object>
      </w:r>
    </w:p>
    <w:p w:rsidR="007B7EE9" w:rsidRPr="007B7EE9" w:rsidRDefault="007B7EE9" w:rsidP="007B7EE9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040" w:dyaOrig="320">
          <v:shape id="_x0000_i1075" type="#_x0000_t75" style="width:198.4pt;height:20.1pt" o:ole="">
            <v:imagedata r:id="rId43" o:title=""/>
          </v:shape>
          <o:OLEObject Type="Embed" ProgID="Equation.DSMT4" ShapeID="_x0000_i1075" DrawAspect="Content" ObjectID="_1539348077" r:id="rId83"/>
        </w:object>
      </w:r>
    </w:p>
    <w:p w:rsid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18.</w:t>
      </w:r>
    </w:p>
    <w:p w:rsidR="007B7EE9" w:rsidRPr="007B7EE9" w:rsidRDefault="007B7EE9" w:rsidP="007B7EE9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520" w:dyaOrig="400">
          <v:shape id="_x0000_i1076" type="#_x0000_t75" style="width:36pt;height:27.65pt" o:ole="">
            <v:imagedata r:id="rId39" o:title=""/>
          </v:shape>
          <o:OLEObject Type="Embed" ProgID="Equation.DSMT4" ShapeID="_x0000_i1076" DrawAspect="Content" ObjectID="_1539348078" r:id="rId84"/>
        </w:object>
      </w:r>
    </w:p>
    <w:p w:rsidR="007B7EE9" w:rsidRPr="007B7EE9" w:rsidRDefault="007B7EE9" w:rsidP="007B7EE9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1077" type="#_x0000_t75" style="width:63.65pt;height:20.1pt" o:ole="">
            <v:imagedata r:id="rId53" o:title=""/>
          </v:shape>
          <o:OLEObject Type="Embed" ProgID="Equation.DSMT4" ShapeID="_x0000_i1077" DrawAspect="Content" ObjectID="_1539348079" r:id="rId85"/>
        </w:object>
      </w:r>
    </w:p>
    <w:p w:rsidR="007B7EE9" w:rsidRPr="007B7EE9" w:rsidRDefault="007B7EE9" w:rsidP="007B7EE9">
      <w:pPr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040" w:dyaOrig="320">
          <v:shape id="_x0000_i1078" type="#_x0000_t75" style="width:198.4pt;height:20.1pt" o:ole="">
            <v:imagedata r:id="rId43" o:title=""/>
          </v:shape>
          <o:OLEObject Type="Embed" ProgID="Equation.DSMT4" ShapeID="_x0000_i1078" DrawAspect="Content" ObjectID="_1539348080" r:id="rId86"/>
        </w:objec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lastRenderedPageBreak/>
        <w:t>Вариант 19.</w:t>
      </w:r>
    </w:p>
    <w:p w:rsidR="007B7EE9" w:rsidRPr="007B7EE9" w:rsidRDefault="007B7EE9" w:rsidP="007B7EE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660" w:dyaOrig="400">
          <v:shape id="_x0000_i1079" type="#_x0000_t75" style="width:36pt;height:22.6pt" o:ole="">
            <v:imagedata r:id="rId57" o:title=""/>
          </v:shape>
          <o:OLEObject Type="Embed" ProgID="Equation.DSMT4" ShapeID="_x0000_i1079" DrawAspect="Content" ObjectID="_1539348081" r:id="rId87"/>
        </w:object>
      </w:r>
    </w:p>
    <w:p w:rsidR="007B7EE9" w:rsidRPr="007B7EE9" w:rsidRDefault="007B7EE9" w:rsidP="007B7EE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80" type="#_x0000_t75" style="width:90.4pt;height:22.6pt" o:ole="">
            <v:imagedata r:id="rId47" o:title=""/>
          </v:shape>
          <o:OLEObject Type="Embed" ProgID="Equation.DSMT4" ShapeID="_x0000_i1080" DrawAspect="Content" ObjectID="_1539348082" r:id="rId88"/>
        </w:object>
      </w:r>
    </w:p>
    <w:p w:rsidR="007B7EE9" w:rsidRPr="007B7EE9" w:rsidRDefault="007B7EE9" w:rsidP="007B7EE9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040" w:dyaOrig="320">
          <v:shape id="_x0000_i1081" type="#_x0000_t75" style="width:240.3pt;height:24.3pt" o:ole="">
            <v:imagedata r:id="rId89" o:title=""/>
          </v:shape>
          <o:OLEObject Type="Embed" ProgID="Equation.DSMT4" ShapeID="_x0000_i1081" DrawAspect="Content" ObjectID="_1539348083" r:id="rId90"/>
        </w:object>
      </w:r>
    </w:p>
    <w:p w:rsid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ариант 20.</w:t>
      </w:r>
    </w:p>
    <w:p w:rsidR="007B7EE9" w:rsidRPr="007B7EE9" w:rsidRDefault="007B7EE9" w:rsidP="007B7EE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Найти все значения корня из комплексного числа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2"/>
          <w:sz w:val="28"/>
          <w:szCs w:val="28"/>
        </w:rPr>
        <w:object w:dxaOrig="639" w:dyaOrig="400">
          <v:shape id="_x0000_i1082" type="#_x0000_t75" style="width:45.2pt;height:28.45pt" o:ole="">
            <v:imagedata r:id="rId33" o:title=""/>
          </v:shape>
          <o:OLEObject Type="Embed" ProgID="Equation.DSMT4" ShapeID="_x0000_i1082" DrawAspect="Content" ObjectID="_1539348084" r:id="rId91"/>
        </w:object>
      </w:r>
    </w:p>
    <w:p w:rsidR="007B7EE9" w:rsidRPr="007B7EE9" w:rsidRDefault="007B7EE9" w:rsidP="007B7EE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Исследовать аналитические свойства функции:</w:t>
      </w: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1420" w:dyaOrig="360">
          <v:shape id="_x0000_i1083" type="#_x0000_t75" style="width:90.4pt;height:22.6pt" o:ole="">
            <v:imagedata r:id="rId41" o:title=""/>
          </v:shape>
          <o:OLEObject Type="Embed" ProgID="Equation.DSMT4" ShapeID="_x0000_i1083" DrawAspect="Content" ObjectID="_1539348085" r:id="rId92"/>
        </w:object>
      </w:r>
    </w:p>
    <w:p w:rsidR="007B7EE9" w:rsidRPr="007B7EE9" w:rsidRDefault="007B7EE9" w:rsidP="007B7EE9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sz w:val="28"/>
          <w:szCs w:val="28"/>
        </w:rPr>
        <w:t>Восстановить аналитическую функцию, если задана ее действительная или мнимая часть и значение функции в некоторой точке:</w:t>
      </w:r>
    </w:p>
    <w:p w:rsidR="007B7EE9" w:rsidRPr="007B7EE9" w:rsidRDefault="00E24D44" w:rsidP="007B7EE9">
      <w:pPr>
        <w:ind w:left="360"/>
        <w:rPr>
          <w:rFonts w:ascii="Times New Roman" w:hAnsi="Times New Roman" w:cs="Times New Roman"/>
          <w:sz w:val="28"/>
          <w:szCs w:val="28"/>
        </w:rPr>
      </w:pPr>
      <w:r w:rsidRPr="007B7EE9">
        <w:rPr>
          <w:rFonts w:ascii="Times New Roman" w:hAnsi="Times New Roman" w:cs="Times New Roman"/>
          <w:position w:val="-10"/>
          <w:sz w:val="28"/>
          <w:szCs w:val="28"/>
        </w:rPr>
        <w:object w:dxaOrig="3240" w:dyaOrig="360">
          <v:shape id="_x0000_i1084" type="#_x0000_t75" style="width:240.3pt;height:26.8pt" o:ole="">
            <v:imagedata r:id="rId37" o:title=""/>
          </v:shape>
          <o:OLEObject Type="Embed" ProgID="Equation.DSMT4" ShapeID="_x0000_i1084" DrawAspect="Content" ObjectID="_1539348086" r:id="rId93"/>
        </w:object>
      </w:r>
    </w:p>
    <w:p w:rsid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  <w:lang w:val="en-US"/>
        </w:rPr>
      </w:pP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7B7EE9" w:rsidRPr="007B7EE9" w:rsidRDefault="007B7EE9" w:rsidP="007B7EE9">
      <w:pPr>
        <w:ind w:firstLine="360"/>
        <w:rPr>
          <w:rFonts w:ascii="Times New Roman" w:hAnsi="Times New Roman" w:cs="Times New Roman"/>
          <w:sz w:val="28"/>
          <w:szCs w:val="28"/>
        </w:rPr>
      </w:pPr>
    </w:p>
    <w:p w:rsidR="00B751BA" w:rsidRPr="007B7EE9" w:rsidRDefault="00B751BA">
      <w:pPr>
        <w:rPr>
          <w:rFonts w:ascii="Times New Roman" w:hAnsi="Times New Roman" w:cs="Times New Roman"/>
          <w:sz w:val="28"/>
          <w:szCs w:val="28"/>
        </w:rPr>
      </w:pPr>
    </w:p>
    <w:sectPr w:rsidR="00B751BA" w:rsidRPr="007B7EE9" w:rsidSect="00FA6F60">
      <w:pgSz w:w="11906" w:h="16838"/>
      <w:pgMar w:top="719" w:right="850" w:bottom="540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30DCF"/>
    <w:multiLevelType w:val="hybridMultilevel"/>
    <w:tmpl w:val="B2923B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9536AA7"/>
    <w:multiLevelType w:val="hybridMultilevel"/>
    <w:tmpl w:val="228805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1867906"/>
    <w:multiLevelType w:val="hybridMultilevel"/>
    <w:tmpl w:val="E3F81F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B672B7"/>
    <w:multiLevelType w:val="hybridMultilevel"/>
    <w:tmpl w:val="20DE69BC"/>
    <w:lvl w:ilvl="0" w:tplc="2ACE81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434FCB"/>
    <w:multiLevelType w:val="hybridMultilevel"/>
    <w:tmpl w:val="F37C8EA6"/>
    <w:lvl w:ilvl="0" w:tplc="B2084F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F67831"/>
    <w:multiLevelType w:val="hybridMultilevel"/>
    <w:tmpl w:val="BCB4D0B2"/>
    <w:lvl w:ilvl="0" w:tplc="C12E9DF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15018A2"/>
    <w:multiLevelType w:val="hybridMultilevel"/>
    <w:tmpl w:val="696E2E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F17DFB"/>
    <w:multiLevelType w:val="hybridMultilevel"/>
    <w:tmpl w:val="681C92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2B5B86"/>
    <w:multiLevelType w:val="hybridMultilevel"/>
    <w:tmpl w:val="ECDAF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C013D4"/>
    <w:multiLevelType w:val="hybridMultilevel"/>
    <w:tmpl w:val="05D2C5EE"/>
    <w:lvl w:ilvl="0" w:tplc="5ED4826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0C30861"/>
    <w:multiLevelType w:val="hybridMultilevel"/>
    <w:tmpl w:val="524CC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81D069A"/>
    <w:multiLevelType w:val="hybridMultilevel"/>
    <w:tmpl w:val="06565FCA"/>
    <w:lvl w:ilvl="0" w:tplc="5D8666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822665D"/>
    <w:multiLevelType w:val="hybridMultilevel"/>
    <w:tmpl w:val="A3C2C8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3D69F2"/>
    <w:multiLevelType w:val="hybridMultilevel"/>
    <w:tmpl w:val="4BBCD6A0"/>
    <w:lvl w:ilvl="0" w:tplc="7F2074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3B05A9"/>
    <w:multiLevelType w:val="hybridMultilevel"/>
    <w:tmpl w:val="B41E50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8D204C4"/>
    <w:multiLevelType w:val="hybridMultilevel"/>
    <w:tmpl w:val="B274AF50"/>
    <w:lvl w:ilvl="0" w:tplc="E3B894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76375D4"/>
    <w:multiLevelType w:val="hybridMultilevel"/>
    <w:tmpl w:val="18F0F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9325359"/>
    <w:multiLevelType w:val="hybridMultilevel"/>
    <w:tmpl w:val="EE98BC1E"/>
    <w:lvl w:ilvl="0" w:tplc="CE14847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C040B46"/>
    <w:multiLevelType w:val="hybridMultilevel"/>
    <w:tmpl w:val="3F646C86"/>
    <w:lvl w:ilvl="0" w:tplc="211A5E6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A34BFC"/>
    <w:multiLevelType w:val="hybridMultilevel"/>
    <w:tmpl w:val="3A763EC4"/>
    <w:lvl w:ilvl="0" w:tplc="C59688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4"/>
  </w:num>
  <w:num w:numId="3">
    <w:abstractNumId w:val="1"/>
  </w:num>
  <w:num w:numId="4">
    <w:abstractNumId w:val="10"/>
  </w:num>
  <w:num w:numId="5">
    <w:abstractNumId w:val="7"/>
  </w:num>
  <w:num w:numId="6">
    <w:abstractNumId w:val="6"/>
  </w:num>
  <w:num w:numId="7">
    <w:abstractNumId w:val="0"/>
  </w:num>
  <w:num w:numId="8">
    <w:abstractNumId w:val="8"/>
  </w:num>
  <w:num w:numId="9">
    <w:abstractNumId w:val="12"/>
  </w:num>
  <w:num w:numId="10">
    <w:abstractNumId w:val="16"/>
  </w:num>
  <w:num w:numId="11">
    <w:abstractNumId w:val="13"/>
  </w:num>
  <w:num w:numId="12">
    <w:abstractNumId w:val="19"/>
  </w:num>
  <w:num w:numId="13">
    <w:abstractNumId w:val="15"/>
  </w:num>
  <w:num w:numId="14">
    <w:abstractNumId w:val="3"/>
  </w:num>
  <w:num w:numId="15">
    <w:abstractNumId w:val="9"/>
  </w:num>
  <w:num w:numId="16">
    <w:abstractNumId w:val="5"/>
  </w:num>
  <w:num w:numId="17">
    <w:abstractNumId w:val="4"/>
  </w:num>
  <w:num w:numId="18">
    <w:abstractNumId w:val="18"/>
  </w:num>
  <w:num w:numId="19">
    <w:abstractNumId w:val="11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7B7EE9"/>
    <w:rsid w:val="005424D5"/>
    <w:rsid w:val="006831D4"/>
    <w:rsid w:val="007B7EE9"/>
    <w:rsid w:val="00826D4B"/>
    <w:rsid w:val="00B72673"/>
    <w:rsid w:val="00B751BA"/>
    <w:rsid w:val="00B82414"/>
    <w:rsid w:val="00CB68FF"/>
    <w:rsid w:val="00DF7A7F"/>
    <w:rsid w:val="00E24D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51B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B7EE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4.bin"/><Relationship Id="rId84" Type="http://schemas.openxmlformats.org/officeDocument/2006/relationships/oleObject" Target="embeddings/oleObject52.bin"/><Relationship Id="rId89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oleObject" Target="embeddings/oleObject47.bin"/><Relationship Id="rId87" Type="http://schemas.openxmlformats.org/officeDocument/2006/relationships/oleObject" Target="embeddings/oleObject55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50.bin"/><Relationship Id="rId90" Type="http://schemas.openxmlformats.org/officeDocument/2006/relationships/oleObject" Target="embeddings/oleObject57.bin"/><Relationship Id="rId95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3.bin"/><Relationship Id="rId93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51.bin"/><Relationship Id="rId88" Type="http://schemas.openxmlformats.org/officeDocument/2006/relationships/oleObject" Target="embeddings/oleObject56.bin"/><Relationship Id="rId9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6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4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923</Words>
  <Characters>5263</Characters>
  <Application>Microsoft Office Word</Application>
  <DocSecurity>0</DocSecurity>
  <Lines>43</Lines>
  <Paragraphs>12</Paragraphs>
  <ScaleCrop>false</ScaleCrop>
  <Company>Microsoft</Company>
  <LinksUpToDate>false</LinksUpToDate>
  <CharactersWithSpaces>6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Пользователь Windows</cp:lastModifiedBy>
  <cp:revision>2</cp:revision>
  <dcterms:created xsi:type="dcterms:W3CDTF">2016-10-30T12:52:00Z</dcterms:created>
  <dcterms:modified xsi:type="dcterms:W3CDTF">2016-10-30T12:52:00Z</dcterms:modified>
</cp:coreProperties>
</file>